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ink/ink1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5569C" w:rsidRDefault="0002604F">
      <w:bookmarkStart w:id="0" w:name="_GoBack"/>
      <w:bookmarkEnd w:id="0"/>
      <w:r>
        <w:rPr>
          <w:noProof/>
        </w:rPr>
        <w:drawing>
          <wp:anchor distT="0" distB="0" distL="114300" distR="114300" simplePos="0" relativeHeight="251670528" behindDoc="1" locked="0" layoutInCell="1" allowOverlap="1" wp14:anchorId="4CD5D72E" wp14:editId="42ACE683">
            <wp:simplePos x="0" y="0"/>
            <wp:positionH relativeFrom="column">
              <wp:posOffset>-320040</wp:posOffset>
            </wp:positionH>
            <wp:positionV relativeFrom="paragraph">
              <wp:posOffset>-295275</wp:posOffset>
            </wp:positionV>
            <wp:extent cx="574040" cy="533400"/>
            <wp:effectExtent l="0" t="0" r="0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4040" cy="533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43439">
        <w:rPr>
          <w:noProof/>
        </w:rPr>
        <mc:AlternateContent>
          <mc:Choice Requires="wpi">
            <w:drawing>
              <wp:anchor distT="0" distB="0" distL="114300" distR="114300" simplePos="0" relativeHeight="251661312" behindDoc="0" locked="0" layoutInCell="1" allowOverlap="1" wp14:anchorId="5D95465B" wp14:editId="42B8F683">
                <wp:simplePos x="0" y="0"/>
                <wp:positionH relativeFrom="column">
                  <wp:posOffset>7791735</wp:posOffset>
                </wp:positionH>
                <wp:positionV relativeFrom="paragraph">
                  <wp:posOffset>-94920</wp:posOffset>
                </wp:positionV>
                <wp:extent cx="19080" cy="86040"/>
                <wp:effectExtent l="57150" t="38100" r="57150" b="47625"/>
                <wp:wrapNone/>
                <wp:docPr id="14" name="Ink 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">
                      <w14:nvContentPartPr>
                        <w14:cNvContentPartPr/>
                      </w14:nvContentPartPr>
                      <w14:xfrm>
                        <a:off x="0" y="0"/>
                        <a:ext cx="19080" cy="8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14" o:spid="_x0000_s1026" type="#_x0000_t75" style="position:absolute;margin-left:612.55pt;margin-top:-8.4pt;width:3.35pt;height:8.6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">
                <v:imagedata r:id="rId8" o:title=""/>
              </v:shape>
            </w:pict>
          </mc:Fallback>
        </mc:AlternateContent>
      </w:r>
      <w:r w:rsidR="00E80CB7">
        <w:t xml:space="preserve">Coordinate </w:t>
      </w:r>
      <w:r w:rsidR="00B420BA">
        <w:t xml:space="preserve">Geometry </w:t>
      </w:r>
      <w:r w:rsidR="00B420BA">
        <w:tab/>
      </w:r>
      <w:r w:rsidR="00E80CB7">
        <w:rPr>
          <w:b/>
          <w:sz w:val="24"/>
        </w:rPr>
        <w:t>3</w:t>
      </w:r>
      <w:r w:rsidR="007326FF">
        <w:rPr>
          <w:b/>
          <w:sz w:val="24"/>
        </w:rPr>
        <w:t>.8</w:t>
      </w:r>
      <w:r w:rsidR="00B420BA" w:rsidRPr="00B420BA">
        <w:rPr>
          <w:b/>
          <w:sz w:val="24"/>
        </w:rPr>
        <w:t xml:space="preserve">  </w:t>
      </w:r>
      <w:r w:rsidR="007326FF">
        <w:rPr>
          <w:b/>
          <w:sz w:val="24"/>
        </w:rPr>
        <w:t>Parallel and Perpendicular Lines</w:t>
      </w:r>
      <w:r w:rsidR="00B420BA">
        <w:tab/>
        <w:t>Name _______________________</w:t>
      </w:r>
    </w:p>
    <w:p w:rsidR="00B420BA" w:rsidRDefault="00B420BA">
      <w:pPr>
        <w:rPr>
          <w:i/>
        </w:rPr>
      </w:pPr>
      <w:r w:rsidRPr="00B420BA">
        <w:rPr>
          <w:b/>
          <w:i/>
        </w:rPr>
        <w:t>Objective:</w:t>
      </w:r>
      <w:r w:rsidRPr="00B420BA">
        <w:rPr>
          <w:i/>
        </w:rPr>
        <w:t xml:space="preserve">  The students will be able to </w:t>
      </w:r>
      <w:r w:rsidR="007326FF">
        <w:rPr>
          <w:i/>
        </w:rPr>
        <w:t>relate slope to parallel and perpendicular lines.</w:t>
      </w:r>
      <w:r w:rsidR="00C70F96" w:rsidRPr="00C70F96">
        <w:rPr>
          <w:noProof/>
        </w:rPr>
        <w:t xml:space="preserve"> </w:t>
      </w:r>
    </w:p>
    <w:p w:rsidR="006D0D0A" w:rsidRPr="007326FF" w:rsidRDefault="007326FF" w:rsidP="007326FF">
      <w:pPr>
        <w:pStyle w:val="ListParagraph"/>
        <w:numPr>
          <w:ilvl w:val="0"/>
          <w:numId w:val="8"/>
        </w:numPr>
        <w:rPr>
          <w:sz w:val="28"/>
        </w:rPr>
      </w:pPr>
      <w:r w:rsidRPr="007326FF">
        <w:rPr>
          <w:b/>
          <w:sz w:val="28"/>
          <w:u w:val="single"/>
        </w:rPr>
        <w:t xml:space="preserve">If 2 lines are PARALLEL, then they have </w:t>
      </w:r>
      <w:r w:rsidRPr="007326FF">
        <w:rPr>
          <w:b/>
          <w:i/>
          <w:sz w:val="32"/>
          <w:u w:val="single"/>
        </w:rPr>
        <w:t>equal slopes</w:t>
      </w:r>
      <w:r w:rsidRPr="007326FF">
        <w:rPr>
          <w:b/>
          <w:sz w:val="28"/>
          <w:u w:val="single"/>
        </w:rPr>
        <w:t>.</w:t>
      </w:r>
      <w:r w:rsidRPr="007326FF">
        <w:rPr>
          <w:sz w:val="28"/>
        </w:rPr>
        <w:t xml:space="preserve">  The converse is also true…</w:t>
      </w:r>
    </w:p>
    <w:p w:rsidR="007326FF" w:rsidRDefault="00C70F96" w:rsidP="007326FF">
      <w:pPr>
        <w:pStyle w:val="ListParagraph"/>
        <w:numPr>
          <w:ilvl w:val="0"/>
          <w:numId w:val="8"/>
        </w:numPr>
        <w:rPr>
          <w:sz w:val="28"/>
        </w:rPr>
      </w:pPr>
      <w:r>
        <w:rPr>
          <w:noProof/>
        </w:rPr>
        <w:drawing>
          <wp:anchor distT="0" distB="0" distL="114300" distR="114300" simplePos="0" relativeHeight="251692032" behindDoc="1" locked="0" layoutInCell="1" allowOverlap="1" wp14:anchorId="7CFAD7B9" wp14:editId="3E32D981">
            <wp:simplePos x="0" y="0"/>
            <wp:positionH relativeFrom="column">
              <wp:posOffset>-171450</wp:posOffset>
            </wp:positionH>
            <wp:positionV relativeFrom="paragraph">
              <wp:posOffset>50800</wp:posOffset>
            </wp:positionV>
            <wp:extent cx="298622" cy="552450"/>
            <wp:effectExtent l="0" t="0" r="635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8622" cy="5524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326FF" w:rsidRPr="007326FF">
        <w:rPr>
          <w:b/>
          <w:sz w:val="28"/>
          <w:u w:val="single"/>
        </w:rPr>
        <w:t xml:space="preserve">If 2 lines have </w:t>
      </w:r>
      <w:r w:rsidR="007326FF" w:rsidRPr="007326FF">
        <w:rPr>
          <w:b/>
          <w:i/>
          <w:sz w:val="32"/>
          <w:u w:val="single"/>
        </w:rPr>
        <w:t>equal slopes</w:t>
      </w:r>
      <w:r w:rsidR="007326FF" w:rsidRPr="007326FF">
        <w:rPr>
          <w:b/>
          <w:sz w:val="28"/>
          <w:u w:val="single"/>
        </w:rPr>
        <w:t>, then they are PARALLEL.</w:t>
      </w:r>
      <w:r w:rsidR="007326FF" w:rsidRPr="007326FF">
        <w:rPr>
          <w:sz w:val="28"/>
        </w:rPr>
        <w:t xml:space="preserve"> </w:t>
      </w:r>
    </w:p>
    <w:p w:rsidR="007326FF" w:rsidRDefault="007326FF" w:rsidP="007326FF">
      <w:pPr>
        <w:pStyle w:val="ListParagraph"/>
        <w:numPr>
          <w:ilvl w:val="0"/>
          <w:numId w:val="8"/>
        </w:numPr>
        <w:rPr>
          <w:sz w:val="28"/>
        </w:rPr>
      </w:pPr>
      <w:r w:rsidRPr="007326FF">
        <w:rPr>
          <w:b/>
          <w:sz w:val="28"/>
        </w:rPr>
        <w:t>Any 2 vertical lines are PARALLEL.</w:t>
      </w:r>
      <w:r>
        <w:rPr>
          <w:sz w:val="28"/>
        </w:rPr>
        <w:t xml:space="preserve">  (both have a slope of _______)</w:t>
      </w:r>
    </w:p>
    <w:p w:rsidR="007326FF" w:rsidRPr="007326FF" w:rsidRDefault="007326FF" w:rsidP="007326FF">
      <w:pPr>
        <w:pStyle w:val="ListParagraph"/>
        <w:numPr>
          <w:ilvl w:val="0"/>
          <w:numId w:val="8"/>
        </w:numPr>
        <w:rPr>
          <w:sz w:val="28"/>
        </w:rPr>
      </w:pPr>
      <w:r w:rsidRPr="007326FF">
        <w:rPr>
          <w:b/>
          <w:sz w:val="28"/>
        </w:rPr>
        <w:t>Any 2 horizontal lines are PARALLEL</w:t>
      </w:r>
      <w:r>
        <w:rPr>
          <w:sz w:val="28"/>
        </w:rPr>
        <w:t>.</w:t>
      </w:r>
      <w:r w:rsidRPr="007326FF">
        <w:rPr>
          <w:sz w:val="28"/>
        </w:rPr>
        <w:t xml:space="preserve"> </w:t>
      </w:r>
      <w:r>
        <w:rPr>
          <w:sz w:val="28"/>
        </w:rPr>
        <w:t>(both have a slope of _______)</w:t>
      </w:r>
    </w:p>
    <w:p w:rsidR="007326FF" w:rsidRDefault="007326FF" w:rsidP="007326FF">
      <w:r>
        <w:t>Examples:</w:t>
      </w:r>
    </w:p>
    <w:p w:rsidR="007326FF" w:rsidRDefault="007326FF" w:rsidP="007326FF">
      <w:pPr>
        <w:pStyle w:val="ListParagraph"/>
        <w:numPr>
          <w:ilvl w:val="0"/>
          <w:numId w:val="9"/>
        </w:numPr>
      </w:pPr>
      <w:r>
        <w:t xml:space="preserve">Given 2 lines where one line passes through the points (1, 3) and (-3, -5).  The other passes through the points (5, 4) and (2, -2). </w:t>
      </w:r>
      <w:r w:rsidRPr="007326FF">
        <w:t xml:space="preserve"> </w:t>
      </w:r>
      <w:r>
        <w:t>Determine if the 2 lines are parallel.  How do you know?</w:t>
      </w:r>
    </w:p>
    <w:p w:rsidR="007326FF" w:rsidRDefault="007326FF" w:rsidP="007326FF">
      <w:pPr>
        <w:pStyle w:val="ListParagraph"/>
      </w:pPr>
    </w:p>
    <w:p w:rsidR="007326FF" w:rsidRDefault="007326FF" w:rsidP="007326FF">
      <w:pPr>
        <w:pStyle w:val="ListParagraph"/>
      </w:pPr>
    </w:p>
    <w:p w:rsidR="007326FF" w:rsidRDefault="007326FF" w:rsidP="007326FF">
      <w:pPr>
        <w:pStyle w:val="ListParagraph"/>
      </w:pPr>
    </w:p>
    <w:p w:rsidR="007326FF" w:rsidRDefault="007326FF" w:rsidP="007326FF">
      <w:pPr>
        <w:pStyle w:val="ListParagraph"/>
      </w:pPr>
    </w:p>
    <w:p w:rsidR="008F4B0E" w:rsidRDefault="008F4B0E" w:rsidP="007326FF">
      <w:pPr>
        <w:pStyle w:val="ListParagraph"/>
        <w:numPr>
          <w:ilvl w:val="0"/>
          <w:numId w:val="9"/>
        </w:numPr>
      </w:pPr>
      <w:r>
        <w:t>Write the</w:t>
      </w:r>
      <w:r w:rsidR="007326FF">
        <w:t xml:space="preserve"> equation in slope-intercept form</w:t>
      </w:r>
      <w:r w:rsidRPr="008F4B0E">
        <w:t xml:space="preserve"> </w:t>
      </w:r>
      <w:r>
        <w:t xml:space="preserve">of a line that is parallel to the line y = 4x – 2 that contains the </w:t>
      </w:r>
    </w:p>
    <w:p w:rsidR="007326FF" w:rsidRDefault="008F4B0E" w:rsidP="008F4B0E">
      <w:pPr>
        <w:pStyle w:val="ListParagraph"/>
      </w:pPr>
      <w:r>
        <w:t>point (-2, -2).</w:t>
      </w:r>
    </w:p>
    <w:p w:rsidR="007326FF" w:rsidRDefault="007326FF" w:rsidP="00C70F96"/>
    <w:p w:rsidR="00C70F96" w:rsidRDefault="00C70F96" w:rsidP="00C70F96">
      <w:r w:rsidRPr="00C70F96">
        <w:rPr>
          <w:position w:val="-4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4.25pt" o:ole="">
            <v:imagedata r:id="rId10" o:title=""/>
          </v:shape>
          <o:OLEObject Type="Embed" ProgID="Equation.DSMT4" ShapeID="_x0000_i1025" DrawAspect="Content" ObjectID="_1517332713" r:id="rId11"/>
        </w:object>
      </w:r>
      <w:r w:rsidRPr="00C70F96">
        <w:rPr>
          <w:noProof/>
        </w:rPr>
        <w:t xml:space="preserve"> </w:t>
      </w:r>
    </w:p>
    <w:p w:rsidR="007326FF" w:rsidRPr="00C70F96" w:rsidRDefault="00C70F96" w:rsidP="00C70F96">
      <w:pPr>
        <w:pStyle w:val="ListParagraph"/>
        <w:numPr>
          <w:ilvl w:val="0"/>
          <w:numId w:val="10"/>
        </w:numPr>
        <w:rPr>
          <w:sz w:val="16"/>
        </w:rPr>
      </w:pPr>
      <w:r>
        <w:rPr>
          <w:noProof/>
        </w:rPr>
        <w:drawing>
          <wp:anchor distT="0" distB="0" distL="114300" distR="114300" simplePos="0" relativeHeight="251693056" behindDoc="1" locked="0" layoutInCell="1" allowOverlap="1" wp14:anchorId="1F7959C1" wp14:editId="0D74F56B">
            <wp:simplePos x="0" y="0"/>
            <wp:positionH relativeFrom="column">
              <wp:posOffset>28574</wp:posOffset>
            </wp:positionH>
            <wp:positionV relativeFrom="paragraph">
              <wp:posOffset>296544</wp:posOffset>
            </wp:positionV>
            <wp:extent cx="546287" cy="619125"/>
            <wp:effectExtent l="0" t="0" r="6350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6287" cy="6191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F4B0E" w:rsidRPr="00C70F96">
        <w:rPr>
          <w:b/>
          <w:sz w:val="28"/>
          <w:u w:val="single"/>
        </w:rPr>
        <w:t xml:space="preserve">If 2 lines are PERPENDICULAR, then they have </w:t>
      </w:r>
      <w:r w:rsidR="008F4B0E" w:rsidRPr="00C70F96">
        <w:rPr>
          <w:b/>
          <w:i/>
          <w:sz w:val="32"/>
          <w:u w:val="single"/>
        </w:rPr>
        <w:t>opposite reciprocal slopes</w:t>
      </w:r>
      <w:r w:rsidR="008F4B0E" w:rsidRPr="008F4B0E">
        <w:t>(product = -1)</w:t>
      </w:r>
      <w:r>
        <w:t xml:space="preserve">  </w:t>
      </w:r>
      <w:r w:rsidRPr="007326FF">
        <w:rPr>
          <w:sz w:val="28"/>
        </w:rPr>
        <w:t>The converse is also true…</w:t>
      </w:r>
    </w:p>
    <w:p w:rsidR="00C70F96" w:rsidRPr="00C70F96" w:rsidRDefault="00C70F96" w:rsidP="00C70F96">
      <w:pPr>
        <w:pStyle w:val="ListParagraph"/>
        <w:numPr>
          <w:ilvl w:val="0"/>
          <w:numId w:val="10"/>
        </w:numPr>
        <w:rPr>
          <w:sz w:val="16"/>
        </w:rPr>
      </w:pPr>
      <w:r w:rsidRPr="00C70F96">
        <w:rPr>
          <w:b/>
          <w:sz w:val="28"/>
          <w:u w:val="single"/>
        </w:rPr>
        <w:t xml:space="preserve">If 2 lines have </w:t>
      </w:r>
      <w:r w:rsidRPr="00C70F96">
        <w:rPr>
          <w:b/>
          <w:i/>
          <w:sz w:val="32"/>
          <w:u w:val="single"/>
        </w:rPr>
        <w:t>opposite reciprocal slopes</w:t>
      </w:r>
      <w:r w:rsidRPr="00C70F96">
        <w:rPr>
          <w:b/>
          <w:sz w:val="28"/>
          <w:u w:val="single"/>
        </w:rPr>
        <w:t>, then they are PERPENDICULAR</w:t>
      </w:r>
      <w:r>
        <w:rPr>
          <w:b/>
          <w:sz w:val="28"/>
          <w:u w:val="single"/>
        </w:rPr>
        <w:t>.</w:t>
      </w:r>
    </w:p>
    <w:p w:rsidR="00C70F96" w:rsidRPr="00C70F96" w:rsidRDefault="00C70F96" w:rsidP="00C70F96">
      <w:pPr>
        <w:pStyle w:val="ListParagraph"/>
        <w:numPr>
          <w:ilvl w:val="0"/>
          <w:numId w:val="10"/>
        </w:numPr>
        <w:rPr>
          <w:sz w:val="16"/>
        </w:rPr>
      </w:pPr>
      <w:r>
        <w:rPr>
          <w:b/>
          <w:sz w:val="28"/>
        </w:rPr>
        <w:t>Every vertical line is PERPENDICULAR to every horizontal line.</w:t>
      </w:r>
    </w:p>
    <w:p w:rsidR="00C70F96" w:rsidRDefault="00C70F96" w:rsidP="00C70F96">
      <w:r>
        <w:t>Examples;</w:t>
      </w:r>
    </w:p>
    <w:p w:rsidR="00C70F96" w:rsidRDefault="00C70F96" w:rsidP="00C70F96">
      <w:pPr>
        <w:pStyle w:val="ListParagraph"/>
        <w:numPr>
          <w:ilvl w:val="0"/>
          <w:numId w:val="9"/>
        </w:numPr>
      </w:pPr>
      <w:r>
        <w:t xml:space="preserve">Given a line that has a slope of </w:t>
      </w:r>
      <w:r w:rsidRPr="00C70F96">
        <w:rPr>
          <w:b/>
          <w:sz w:val="28"/>
        </w:rPr>
        <w:t>6</w:t>
      </w:r>
      <w:r>
        <w:t>, what is the slope of a line perpendicular to it?  m = _______________</w:t>
      </w:r>
    </w:p>
    <w:p w:rsidR="00C70F96" w:rsidRDefault="00C70F96" w:rsidP="00C70F96">
      <w:pPr>
        <w:pStyle w:val="ListParagraph"/>
        <w:numPr>
          <w:ilvl w:val="0"/>
          <w:numId w:val="9"/>
        </w:numPr>
      </w:pPr>
      <w:r>
        <w:t>Given a line that has a slope of</w:t>
      </w:r>
      <w:r>
        <w:rPr>
          <w:b/>
          <w:sz w:val="28"/>
        </w:rPr>
        <w:t xml:space="preserve"> -2/3</w:t>
      </w:r>
      <w:r>
        <w:t>, what is the slope of a line perpendicular to it?  m = _______________</w:t>
      </w:r>
    </w:p>
    <w:p w:rsidR="00C70F96" w:rsidRDefault="00C70F96" w:rsidP="00C70F96">
      <w:pPr>
        <w:pStyle w:val="ListParagraph"/>
        <w:numPr>
          <w:ilvl w:val="0"/>
          <w:numId w:val="9"/>
        </w:numPr>
      </w:pPr>
      <w:r>
        <w:t xml:space="preserve">Write the equation in slope-intercept form of a line that is perpendicular to  </w:t>
      </w:r>
      <w:r w:rsidRPr="00C70F96">
        <w:rPr>
          <w:b/>
          <w:sz w:val="24"/>
        </w:rPr>
        <w:t>y = 3x + 2</w:t>
      </w:r>
      <w:r w:rsidRPr="00C70F96">
        <w:rPr>
          <w:sz w:val="24"/>
        </w:rPr>
        <w:t xml:space="preserve"> </w:t>
      </w:r>
      <w:r>
        <w:t>that contains the         point (6,2).</w:t>
      </w:r>
    </w:p>
    <w:p w:rsidR="00C70F96" w:rsidRDefault="00C70F96" w:rsidP="00C70F96">
      <w:pPr>
        <w:pStyle w:val="ListParagraph"/>
      </w:pPr>
    </w:p>
    <w:p w:rsidR="00C70F96" w:rsidRDefault="00C70F96" w:rsidP="00C70F96">
      <w:pPr>
        <w:pStyle w:val="ListParagraph"/>
      </w:pPr>
    </w:p>
    <w:p w:rsidR="00263DED" w:rsidRDefault="00263DED" w:rsidP="00C70F96">
      <w:pPr>
        <w:pStyle w:val="ListParagraph"/>
      </w:pPr>
    </w:p>
    <w:p w:rsidR="00263DED" w:rsidRDefault="00263DED" w:rsidP="00C70F96">
      <w:pPr>
        <w:pStyle w:val="ListParagraph"/>
      </w:pPr>
    </w:p>
    <w:p w:rsidR="00263DED" w:rsidRDefault="00263DED" w:rsidP="00C70F96">
      <w:pPr>
        <w:pStyle w:val="ListParagraph"/>
      </w:pPr>
    </w:p>
    <w:p w:rsidR="00263DED" w:rsidRDefault="00263DED" w:rsidP="00C70F96">
      <w:pPr>
        <w:pStyle w:val="ListParagraph"/>
      </w:pPr>
    </w:p>
    <w:p w:rsidR="00263DED" w:rsidRDefault="00263DED" w:rsidP="00C70F96">
      <w:pPr>
        <w:pStyle w:val="ListParagraph"/>
      </w:pPr>
    </w:p>
    <w:p w:rsidR="00263DED" w:rsidRDefault="00263DED" w:rsidP="00C70F96">
      <w:pPr>
        <w:pStyle w:val="ListParagraph"/>
      </w:pPr>
    </w:p>
    <w:p w:rsidR="00263DED" w:rsidRDefault="00263DED" w:rsidP="00C70F96">
      <w:pPr>
        <w:pStyle w:val="ListParagraph"/>
      </w:pPr>
    </w:p>
    <w:p w:rsidR="00C70F96" w:rsidRDefault="00C70F96" w:rsidP="00C70F96">
      <w:pPr>
        <w:pStyle w:val="ListParagraph"/>
      </w:pPr>
    </w:p>
    <w:p w:rsidR="00C70F96" w:rsidRDefault="00C70F96" w:rsidP="00C70F96">
      <w:pPr>
        <w:pStyle w:val="ListParagraph"/>
      </w:pPr>
      <w:r>
        <w:rPr>
          <w:noProof/>
        </w:rPr>
        <w:lastRenderedPageBreak/>
        <w:drawing>
          <wp:anchor distT="0" distB="0" distL="114300" distR="114300" simplePos="0" relativeHeight="251698176" behindDoc="1" locked="0" layoutInCell="1" allowOverlap="1" wp14:anchorId="1EB59D65" wp14:editId="3863DD85">
            <wp:simplePos x="0" y="0"/>
            <wp:positionH relativeFrom="column">
              <wp:posOffset>3600450</wp:posOffset>
            </wp:positionH>
            <wp:positionV relativeFrom="paragraph">
              <wp:posOffset>-238125</wp:posOffset>
            </wp:positionV>
            <wp:extent cx="2076450" cy="2033191"/>
            <wp:effectExtent l="0" t="0" r="0" b="5715"/>
            <wp:wrapNone/>
            <wp:docPr id="294" name="Picture 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76450" cy="203319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63DED" w:rsidRDefault="00C70F96" w:rsidP="00263DED">
      <w:pPr>
        <w:pStyle w:val="ListParagraph"/>
        <w:numPr>
          <w:ilvl w:val="0"/>
          <w:numId w:val="9"/>
        </w:numPr>
      </w:pPr>
      <w:r>
        <w:rPr>
          <w:noProof/>
        </w:rPr>
        <w:drawing>
          <wp:anchor distT="0" distB="0" distL="114300" distR="114300" simplePos="0" relativeHeight="251697152" behindDoc="0" locked="0" layoutInCell="1" allowOverlap="1" wp14:anchorId="6A360923" wp14:editId="36096B0B">
            <wp:simplePos x="0" y="0"/>
            <wp:positionH relativeFrom="column">
              <wp:posOffset>504825</wp:posOffset>
            </wp:positionH>
            <wp:positionV relativeFrom="paragraph">
              <wp:posOffset>41909</wp:posOffset>
            </wp:positionV>
            <wp:extent cx="1952625" cy="320431"/>
            <wp:effectExtent l="0" t="0" r="0" b="3810"/>
            <wp:wrapNone/>
            <wp:docPr id="293" name="Picture 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52625" cy="32043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63DED">
        <w:t xml:space="preserve">  </w:t>
      </w:r>
    </w:p>
    <w:p w:rsidR="00263DED" w:rsidRDefault="00263DED" w:rsidP="00263DED"/>
    <w:p w:rsidR="00263DED" w:rsidRDefault="00263DED" w:rsidP="00263DED"/>
    <w:p w:rsidR="00263DED" w:rsidRDefault="00263DED" w:rsidP="00263DED"/>
    <w:p w:rsidR="00263DED" w:rsidRDefault="00263DED" w:rsidP="00263DED"/>
    <w:p w:rsidR="00263DED" w:rsidRDefault="00263DED" w:rsidP="00263DED">
      <w:r>
        <w:rPr>
          <w:noProof/>
        </w:rPr>
        <w:drawing>
          <wp:anchor distT="0" distB="0" distL="114300" distR="114300" simplePos="0" relativeHeight="251696128" behindDoc="1" locked="0" layoutInCell="1" allowOverlap="1" wp14:anchorId="2BA6F5FC" wp14:editId="3F378A3B">
            <wp:simplePos x="0" y="0"/>
            <wp:positionH relativeFrom="column">
              <wp:posOffset>4019550</wp:posOffset>
            </wp:positionH>
            <wp:positionV relativeFrom="paragraph">
              <wp:posOffset>115570</wp:posOffset>
            </wp:positionV>
            <wp:extent cx="2181225" cy="2149475"/>
            <wp:effectExtent l="0" t="0" r="9525" b="3175"/>
            <wp:wrapNone/>
            <wp:docPr id="292" name="Picture 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81225" cy="21494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95104" behindDoc="0" locked="0" layoutInCell="1" allowOverlap="1" wp14:anchorId="7AB28EA5" wp14:editId="2F174B0D">
            <wp:simplePos x="0" y="0"/>
            <wp:positionH relativeFrom="column">
              <wp:posOffset>381000</wp:posOffset>
            </wp:positionH>
            <wp:positionV relativeFrom="paragraph">
              <wp:posOffset>237490</wp:posOffset>
            </wp:positionV>
            <wp:extent cx="3112770" cy="390525"/>
            <wp:effectExtent l="0" t="0" r="0" b="9525"/>
            <wp:wrapNone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12770" cy="3905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70F96" w:rsidRDefault="00C70F96" w:rsidP="00263DED">
      <w:pPr>
        <w:pStyle w:val="ListParagraph"/>
        <w:numPr>
          <w:ilvl w:val="0"/>
          <w:numId w:val="9"/>
        </w:numPr>
      </w:pPr>
      <w:r>
        <w:t xml:space="preserve">    </w: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</w:t>
      </w:r>
    </w:p>
    <w:p w:rsidR="00263DED" w:rsidRDefault="00263DED" w:rsidP="008F4B0E">
      <w:r>
        <w:t xml:space="preserve"> (use point-slope form)</w:t>
      </w:r>
    </w:p>
    <w:p w:rsidR="00263DED" w:rsidRDefault="00263DED" w:rsidP="008F4B0E">
      <w:r>
        <w:t>Slope of line shown? _______________</w:t>
      </w:r>
    </w:p>
    <w:p w:rsidR="00263DED" w:rsidRDefault="00263DED" w:rsidP="008F4B0E">
      <w:r>
        <w:t>Slope of perpendicular line? ___________</w:t>
      </w:r>
    </w:p>
    <w:p w:rsidR="00263DED" w:rsidRDefault="00263DED" w:rsidP="008F4B0E"/>
    <w:p w:rsidR="00263DED" w:rsidRDefault="00263DED" w:rsidP="008F4B0E">
      <w:r>
        <w:t>Equation ______________________________________</w:t>
      </w:r>
    </w:p>
    <w:p w:rsidR="00263DED" w:rsidRDefault="00263DED" w:rsidP="00263DED">
      <w:pPr>
        <w:pStyle w:val="ListParagraph"/>
        <w:numPr>
          <w:ilvl w:val="0"/>
          <w:numId w:val="9"/>
        </w:numPr>
      </w:pPr>
      <w:r>
        <w:rPr>
          <w:noProof/>
        </w:rPr>
        <w:drawing>
          <wp:anchor distT="0" distB="0" distL="114300" distR="114300" simplePos="0" relativeHeight="251699200" behindDoc="1" locked="0" layoutInCell="1" allowOverlap="1" wp14:anchorId="53B04199" wp14:editId="2BD16ACB">
            <wp:simplePos x="0" y="0"/>
            <wp:positionH relativeFrom="column">
              <wp:posOffset>381000</wp:posOffset>
            </wp:positionH>
            <wp:positionV relativeFrom="paragraph">
              <wp:posOffset>6350</wp:posOffset>
            </wp:positionV>
            <wp:extent cx="5238750" cy="4286250"/>
            <wp:effectExtent l="0" t="0" r="0" b="0"/>
            <wp:wrapNone/>
            <wp:docPr id="295" name="Picture 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42862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326FF" w:rsidRDefault="007326FF" w:rsidP="006D0D0A">
      <w:pPr>
        <w:ind w:left="720"/>
      </w:pPr>
    </w:p>
    <w:p w:rsidR="007326FF" w:rsidRDefault="007326FF" w:rsidP="006D0D0A">
      <w:pPr>
        <w:ind w:left="720"/>
      </w:pPr>
    </w:p>
    <w:p w:rsidR="007326FF" w:rsidRDefault="00263DED" w:rsidP="006D0D0A">
      <w:pPr>
        <w:ind w:left="720"/>
        <w:rPr>
          <w:b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b/>
        </w:rPr>
        <w:t>Slope of baseball’s path? ________</w:t>
      </w:r>
    </w:p>
    <w:p w:rsidR="00263DED" w:rsidRDefault="00263DED" w:rsidP="006D0D0A">
      <w:pPr>
        <w:ind w:left="720"/>
        <w:rPr>
          <w:b/>
        </w:rPr>
      </w:pPr>
    </w:p>
    <w:p w:rsidR="00263DED" w:rsidRDefault="00263DED" w:rsidP="006D0D0A">
      <w:pPr>
        <w:ind w:left="720"/>
        <w:rPr>
          <w:b/>
        </w:rPr>
      </w:pPr>
    </w:p>
    <w:p w:rsidR="00263DED" w:rsidRDefault="00263DED" w:rsidP="006D0D0A">
      <w:pPr>
        <w:ind w:left="720"/>
        <w:rPr>
          <w:b/>
        </w:rPr>
      </w:pP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 xml:space="preserve">Slope of </w:t>
      </w:r>
      <w:r w:rsidRPr="00263DED">
        <w:rPr>
          <w:b/>
          <w:position w:val="-4"/>
        </w:rPr>
        <w:object w:dxaOrig="240" w:dyaOrig="260">
          <v:shape id="_x0000_i1026" type="#_x0000_t75" style="width:17.25pt;height:18pt" o:ole="">
            <v:imagedata r:id="rId18" o:title=""/>
          </v:shape>
          <o:OLEObject Type="Embed" ProgID="Equation.DSMT4" ShapeID="_x0000_i1026" DrawAspect="Content" ObjectID="_1517332714" r:id="rId19"/>
        </w:object>
      </w:r>
      <w:r>
        <w:rPr>
          <w:b/>
        </w:rPr>
        <w:t>path? ___________</w:t>
      </w:r>
    </w:p>
    <w:p w:rsidR="00263DED" w:rsidRDefault="00263DED" w:rsidP="006D0D0A">
      <w:pPr>
        <w:ind w:left="720"/>
        <w:rPr>
          <w:b/>
        </w:rPr>
      </w:pPr>
    </w:p>
    <w:p w:rsidR="00263DED" w:rsidRDefault="00263DED" w:rsidP="006D0D0A">
      <w:pPr>
        <w:ind w:left="720"/>
        <w:rPr>
          <w:b/>
        </w:rPr>
      </w:pPr>
    </w:p>
    <w:p w:rsidR="00263DED" w:rsidRDefault="00263DED" w:rsidP="006D0D0A">
      <w:pPr>
        <w:ind w:left="720"/>
        <w:rPr>
          <w:b/>
        </w:rPr>
      </w:pPr>
    </w:p>
    <w:p w:rsidR="00263DED" w:rsidRPr="00263DED" w:rsidRDefault="00263DED" w:rsidP="00263DED">
      <w:pPr>
        <w:ind w:left="7200"/>
      </w:pPr>
      <w:r>
        <w:rPr>
          <w:b/>
        </w:rPr>
        <w:t xml:space="preserve">Equation of line on which player runs  </w:t>
      </w:r>
      <w:r>
        <w:t>(hint: use his current location as a point ON the line, then point-slope form)</w:t>
      </w:r>
    </w:p>
    <w:p w:rsidR="00263DED" w:rsidRDefault="00263DED" w:rsidP="006D0D0A">
      <w:pPr>
        <w:ind w:left="720"/>
        <w:rPr>
          <w:b/>
        </w:rPr>
      </w:pP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</w:p>
    <w:p w:rsidR="00263DED" w:rsidRDefault="00263DED" w:rsidP="006D0D0A">
      <w:pPr>
        <w:ind w:left="720"/>
        <w:rPr>
          <w:b/>
        </w:rPr>
      </w:pPr>
    </w:p>
    <w:p w:rsidR="00263DED" w:rsidRPr="00263DED" w:rsidRDefault="00263DED" w:rsidP="00263DED">
      <w:pPr>
        <w:ind w:left="720"/>
        <w:rPr>
          <w:b/>
        </w:rPr>
      </w:pPr>
      <w:r>
        <w:rPr>
          <w:b/>
        </w:rPr>
        <w:t>HW  pg. 201-203   #5 – 23 odd and # 31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Equation ________________________</w:t>
      </w:r>
    </w:p>
    <w:sectPr w:rsidR="00263DED" w:rsidRPr="00263DED" w:rsidSect="00B420BA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5014B1"/>
    <w:multiLevelType w:val="hybridMultilevel"/>
    <w:tmpl w:val="006EF868"/>
    <w:lvl w:ilvl="0" w:tplc="9D449F4E">
      <w:start w:val="7"/>
      <w:numFmt w:val="bullet"/>
      <w:lvlText w:val=""/>
      <w:lvlJc w:val="left"/>
      <w:pPr>
        <w:ind w:left="1080" w:hanging="360"/>
      </w:pPr>
      <w:rPr>
        <w:rFonts w:ascii="Wingdings" w:eastAsiaTheme="minorHAnsi" w:hAnsi="Wingdings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>
    <w:nsid w:val="02505917"/>
    <w:multiLevelType w:val="hybridMultilevel"/>
    <w:tmpl w:val="5F640DF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3D53DC4"/>
    <w:multiLevelType w:val="hybridMultilevel"/>
    <w:tmpl w:val="8C3C49FC"/>
    <w:lvl w:ilvl="0" w:tplc="6DFA777E">
      <w:start w:val="7"/>
      <w:numFmt w:val="bullet"/>
      <w:lvlText w:val=""/>
      <w:lvlJc w:val="left"/>
      <w:pPr>
        <w:ind w:left="1800" w:hanging="360"/>
      </w:pPr>
      <w:rPr>
        <w:rFonts w:ascii="Wingdings" w:eastAsiaTheme="minorHAnsi" w:hAnsi="Wingdings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">
    <w:nsid w:val="4CAC2A8E"/>
    <w:multiLevelType w:val="hybridMultilevel"/>
    <w:tmpl w:val="79E0F7C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4E944525"/>
    <w:multiLevelType w:val="hybridMultilevel"/>
    <w:tmpl w:val="553073F4"/>
    <w:lvl w:ilvl="0" w:tplc="BBDA1118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  <w:sz w:val="28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>
    <w:nsid w:val="51D1074B"/>
    <w:multiLevelType w:val="hybridMultilevel"/>
    <w:tmpl w:val="4A947F2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5C7556E"/>
    <w:multiLevelType w:val="hybridMultilevel"/>
    <w:tmpl w:val="329E342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6C082D18"/>
    <w:multiLevelType w:val="hybridMultilevel"/>
    <w:tmpl w:val="A19A0DAA"/>
    <w:lvl w:ilvl="0" w:tplc="0409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>
    <w:nsid w:val="761E318C"/>
    <w:multiLevelType w:val="hybridMultilevel"/>
    <w:tmpl w:val="19009A9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74977AA"/>
    <w:multiLevelType w:val="hybridMultilevel"/>
    <w:tmpl w:val="3D9CF17A"/>
    <w:lvl w:ilvl="0" w:tplc="1E88BBAC">
      <w:start w:val="1"/>
      <w:numFmt w:val="decimal"/>
      <w:lvlText w:val="%1."/>
      <w:lvlJc w:val="left"/>
      <w:pPr>
        <w:ind w:left="720" w:hanging="360"/>
      </w:pPr>
      <w:rPr>
        <w:rFonts w:hint="default"/>
        <w:sz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6"/>
  </w:num>
  <w:num w:numId="3">
    <w:abstractNumId w:val="1"/>
  </w:num>
  <w:num w:numId="4">
    <w:abstractNumId w:val="5"/>
  </w:num>
  <w:num w:numId="5">
    <w:abstractNumId w:val="2"/>
  </w:num>
  <w:num w:numId="6">
    <w:abstractNumId w:val="0"/>
  </w:num>
  <w:num w:numId="7">
    <w:abstractNumId w:val="7"/>
  </w:num>
  <w:num w:numId="8">
    <w:abstractNumId w:val="3"/>
  </w:num>
  <w:num w:numId="9">
    <w:abstractNumId w:val="8"/>
  </w:num>
  <w:num w:numId="10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420BA"/>
    <w:rsid w:val="0002604F"/>
    <w:rsid w:val="00043439"/>
    <w:rsid w:val="00064950"/>
    <w:rsid w:val="00184D14"/>
    <w:rsid w:val="00263DED"/>
    <w:rsid w:val="002963DB"/>
    <w:rsid w:val="003C19BD"/>
    <w:rsid w:val="006D0D0A"/>
    <w:rsid w:val="007326FF"/>
    <w:rsid w:val="0075569C"/>
    <w:rsid w:val="00756572"/>
    <w:rsid w:val="008012BA"/>
    <w:rsid w:val="008F4B0E"/>
    <w:rsid w:val="00980293"/>
    <w:rsid w:val="00B420BA"/>
    <w:rsid w:val="00C70F96"/>
    <w:rsid w:val="00CB4642"/>
    <w:rsid w:val="00CD794B"/>
    <w:rsid w:val="00D837ED"/>
    <w:rsid w:val="00DA1BA3"/>
    <w:rsid w:val="00E324BF"/>
    <w:rsid w:val="00E80CB7"/>
    <w:rsid w:val="00F52FBD"/>
    <w:rsid w:val="00F73536"/>
    <w:rsid w:val="00FD5F6C"/>
    <w:rsid w:val="00FF06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420B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420BA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B420BA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420B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420BA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B420B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image" Target="media/image5.png"/><Relationship Id="rId18" Type="http://schemas.openxmlformats.org/officeDocument/2006/relationships/image" Target="media/image10.wmf"/><Relationship Id="rId3" Type="http://schemas.microsoft.com/office/2007/relationships/stylesWithEffects" Target="stylesWithEffects.xml"/><Relationship Id="rId21" Type="http://schemas.openxmlformats.org/officeDocument/2006/relationships/theme" Target="theme/theme1.xml"/><Relationship Id="rId7" Type="http://schemas.openxmlformats.org/officeDocument/2006/relationships/customXml" Target="ink/ink1.xml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10" Type="http://schemas.openxmlformats.org/officeDocument/2006/relationships/image" Target="media/image3.wmf"/><Relationship Id="rId19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png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1023" units="in"/>
        </inkml:traceFormat>
        <inkml:channelProperties>
          <inkml:channelProperty channel="X" name="resolution" value="2109.91626" units="1/in"/>
          <inkml:channelProperty channel="Y" name="resolution" value="1336.88293" units="1/in"/>
          <inkml:channelProperty channel="F" name="resolution" value="41.73807" units="1/in"/>
        </inkml:channelProperties>
      </inkml:inkSource>
      <inkml:timestamp xml:id="ts0" timeString="2014-01-30T19:58:13.42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237 512,'0'-80'0,"52"-25"0,-52 53 0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87</Words>
  <Characters>1642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airfield Public Schools</Company>
  <LinksUpToDate>false</LinksUpToDate>
  <CharactersWithSpaces>19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Meyers Family</cp:lastModifiedBy>
  <cp:revision>2</cp:revision>
  <cp:lastPrinted>2014-01-31T14:30:00Z</cp:lastPrinted>
  <dcterms:created xsi:type="dcterms:W3CDTF">2016-02-19T01:32:00Z</dcterms:created>
  <dcterms:modified xsi:type="dcterms:W3CDTF">2016-02-19T01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